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7F6578" w14:textId="234806E4" w:rsidR="00554A65" w:rsidRDefault="004949E8" w:rsidP="004949E8">
      <w:pPr>
        <w:pStyle w:val="MTDisplayEquation"/>
      </w:pPr>
      <w:r>
        <w:tab/>
      </w:r>
      <w:r w:rsidRPr="004949E8">
        <w:rPr>
          <w:position w:val="-24"/>
        </w:rPr>
        <w:object w:dxaOrig="3000" w:dyaOrig="660" w14:anchorId="1DC40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9.9pt;height:32.9pt" o:ole="">
            <v:imagedata r:id="rId4" o:title=""/>
          </v:shape>
          <o:OLEObject Type="Embed" ProgID="Equation.DSMT4" ShapeID="_x0000_i1027" DrawAspect="Content" ObjectID="_1656621681" r:id="rId5"/>
        </w:object>
      </w:r>
      <w:r>
        <w:t xml:space="preserve"> </w:t>
      </w:r>
    </w:p>
    <w:p w14:paraId="1D3D0F27" w14:textId="11605F5E" w:rsidR="004949E8" w:rsidRPr="004949E8" w:rsidRDefault="004949E8" w:rsidP="004949E8">
      <w:pPr>
        <w:pStyle w:val="MTDisplayEquation"/>
        <w:rPr>
          <w:rFonts w:hint="eastAsia"/>
        </w:rPr>
      </w:pPr>
      <w:r>
        <w:tab/>
      </w:r>
      <w:r w:rsidR="00952B84" w:rsidRPr="000643CA">
        <w:rPr>
          <w:position w:val="-46"/>
        </w:rPr>
        <w:object w:dxaOrig="2860" w:dyaOrig="1040" w14:anchorId="2574175F">
          <v:shape id="_x0000_i1039" type="#_x0000_t75" style="width:142.95pt;height:51.95pt" o:ole="">
            <v:imagedata r:id="rId6" o:title=""/>
          </v:shape>
          <o:OLEObject Type="Embed" ProgID="Equation.DSMT4" ShapeID="_x0000_i1039" DrawAspect="Content" ObjectID="_1656621682" r:id="rId7"/>
        </w:object>
      </w:r>
      <w:r>
        <w:t xml:space="preserve"> </w:t>
      </w:r>
    </w:p>
    <w:p w14:paraId="7FFCE0C6" w14:textId="77777777" w:rsidR="004949E8" w:rsidRPr="004949E8" w:rsidRDefault="004949E8" w:rsidP="004949E8">
      <w:pPr>
        <w:rPr>
          <w:rFonts w:hint="eastAsia"/>
        </w:rPr>
      </w:pPr>
    </w:p>
    <w:p w14:paraId="40EC0F74" w14:textId="77777777" w:rsidR="004949E8" w:rsidRDefault="004949E8"/>
    <w:sectPr w:rsidR="004949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4C1C"/>
    <w:rsid w:val="000643CA"/>
    <w:rsid w:val="0038215C"/>
    <w:rsid w:val="004949E8"/>
    <w:rsid w:val="004C64AB"/>
    <w:rsid w:val="00554A65"/>
    <w:rsid w:val="00634C1C"/>
    <w:rsid w:val="00952B84"/>
    <w:rsid w:val="00F50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EC9471"/>
  <w15:chartTrackingRefBased/>
  <w15:docId w15:val="{C36B8309-4B8D-416A-926A-4D3BA4087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949E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949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1</Pages>
  <Words>9</Words>
  <Characters>53</Characters>
  <Application>Microsoft Office Word</Application>
  <DocSecurity>0</DocSecurity>
  <Lines>1</Lines>
  <Paragraphs>1</Paragraphs>
  <ScaleCrop>false</ScaleCrop>
  <Company/>
  <LinksUpToDate>false</LinksUpToDate>
  <CharactersWithSpaces>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7-18T08:09:00Z</dcterms:created>
  <dcterms:modified xsi:type="dcterms:W3CDTF">2020-07-18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